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10FBD54" w14:textId="7AACC7C2" w:rsidR="00797AC1" w:rsidRPr="00797AC1" w:rsidRDefault="00E94F6F" w:rsidP="00797AC1">
      <w:pPr>
        <w:rPr>
          <w:b/>
        </w:rPr>
      </w:pPr>
      <w:r>
        <w:rPr>
          <w:b/>
        </w:rPr>
        <w:t>Worksheet 2</w:t>
      </w:r>
      <w:r w:rsidR="00797AC1" w:rsidRPr="00797AC1">
        <w:rPr>
          <w:b/>
        </w:rPr>
        <w:t xml:space="preserve"> - </w:t>
      </w:r>
      <w:r>
        <w:rPr>
          <w:b/>
        </w:rPr>
        <w:t>Sound</w:t>
      </w:r>
    </w:p>
    <w:p w14:paraId="33DF3C7F" w14:textId="77777777" w:rsidR="00797AC1" w:rsidRDefault="00797AC1" w:rsidP="00797AC1"/>
    <w:p w14:paraId="1428F038" w14:textId="77777777" w:rsidR="00B11B03" w:rsidRDefault="00B11B03" w:rsidP="00B11B03">
      <w:pPr>
        <w:numPr>
          <w:ilvl w:val="0"/>
          <w:numId w:val="1"/>
        </w:numPr>
        <w:tabs>
          <w:tab w:val="num" w:pos="360"/>
        </w:tabs>
      </w:pPr>
      <w:r>
        <w:t>An FM radio station’s basic frequency has a wavelength of 2.67 m.  What is its frequency?</w:t>
      </w:r>
    </w:p>
    <w:p w14:paraId="01945D54" w14:textId="77777777" w:rsidR="00B11B03" w:rsidRDefault="00B11B03" w:rsidP="00B11B03">
      <w:r>
        <w:rPr>
          <w:position w:val="-34"/>
        </w:rPr>
        <w:object w:dxaOrig="6480" w:dyaOrig="1100" w14:anchorId="5672FB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324pt;height:55pt" o:ole="" fillcolor="window">
            <v:imagedata r:id="rId6" o:title=""/>
          </v:shape>
          <o:OLEObject Type="Embed" ProgID="Equation.DSMT4" ShapeID="_x0000_i1041" DrawAspect="Content" ObjectID="_1391699065" r:id="rId7"/>
        </w:object>
      </w:r>
    </w:p>
    <w:p w14:paraId="07477308" w14:textId="77777777" w:rsidR="00B11B03" w:rsidRDefault="00B11B03" w:rsidP="00B11B03">
      <w:pPr>
        <w:numPr>
          <w:ilvl w:val="0"/>
          <w:numId w:val="1"/>
        </w:numPr>
        <w:tabs>
          <w:tab w:val="num" w:pos="360"/>
        </w:tabs>
      </w:pPr>
      <w:r>
        <w:t xml:space="preserve">You are at a stop light in your car, stuck behind a red light.  Just before the light is supposed to change, a fire engine comes zooming up towards you traveling at a horrendous 85.0 km/h.  If the siren has a rated frequency 665 Hz, (a) what frequency do you hear?  (b) </w:t>
      </w:r>
      <w:proofErr w:type="gramStart"/>
      <w:r>
        <w:t>what</w:t>
      </w:r>
      <w:proofErr w:type="gramEnd"/>
      <w:r>
        <w:t xml:space="preserve"> is the wavelength of the sound you hear?</w:t>
      </w:r>
    </w:p>
    <w:p w14:paraId="5B14B253" w14:textId="77777777" w:rsidR="00B11B03" w:rsidRDefault="00B11B03" w:rsidP="00B11B03">
      <w:r>
        <w:t>(a</w:t>
      </w:r>
      <w:proofErr w:type="gramStart"/>
      <w:r>
        <w:t xml:space="preserve">)   </w:t>
      </w:r>
      <w:proofErr w:type="gramEnd"/>
      <w:r>
        <w:rPr>
          <w:position w:val="-32"/>
        </w:rPr>
        <w:object w:dxaOrig="1520" w:dyaOrig="760" w14:anchorId="5770E188">
          <v:shape id="_x0000_i1025" type="#_x0000_t75" style="width:76pt;height:38pt" o:ole="" fillcolor="window">
            <v:imagedata r:id="rId8" o:title=""/>
          </v:shape>
          <o:OLEObject Type="Embed" ProgID="Equation.DSMT4" ShapeID="_x0000_i1025" DrawAspect="Content" ObjectID="_1391699066" r:id="rId9"/>
        </w:object>
      </w:r>
      <w:r>
        <w:tab/>
      </w:r>
      <w:r>
        <w:tab/>
      </w:r>
      <w:r>
        <w:rPr>
          <w:position w:val="-32"/>
        </w:rPr>
        <w:object w:dxaOrig="4060" w:dyaOrig="760" w14:anchorId="20891552">
          <v:shape id="_x0000_i1026" type="#_x0000_t75" style="width:203pt;height:38pt" o:ole="" fillcolor="window">
            <v:imagedata r:id="rId10" o:title=""/>
          </v:shape>
          <o:OLEObject Type="Embed" ProgID="Equation.DSMT4" ShapeID="_x0000_i1026" DrawAspect="Content" ObjectID="_1391699067" r:id="rId11"/>
        </w:object>
      </w:r>
    </w:p>
    <w:p w14:paraId="440A11BD" w14:textId="77777777" w:rsidR="00B11B03" w:rsidRDefault="00B11B03" w:rsidP="00B11B03">
      <w:r>
        <w:rPr>
          <w:position w:val="-58"/>
        </w:rPr>
        <w:object w:dxaOrig="5200" w:dyaOrig="1280" w14:anchorId="4603A861">
          <v:shape id="_x0000_i1027" type="#_x0000_t75" style="width:260pt;height:64pt" o:ole="" fillcolor="window">
            <v:imagedata r:id="rId12" o:title=""/>
          </v:shape>
          <o:OLEObject Type="Embed" ProgID="Equation.DSMT4" ShapeID="_x0000_i1027" DrawAspect="Content" ObjectID="_1391699068" r:id="rId13"/>
        </w:object>
      </w:r>
    </w:p>
    <w:p w14:paraId="1CC7E477" w14:textId="2BC97598" w:rsidR="00797AC1" w:rsidRDefault="00B11B03" w:rsidP="00797AC1">
      <w:r>
        <w:t>(b</w:t>
      </w:r>
      <w:proofErr w:type="gramStart"/>
      <w:r>
        <w:t xml:space="preserve">)  </w:t>
      </w:r>
      <w:proofErr w:type="gramEnd"/>
      <w:r>
        <w:rPr>
          <w:position w:val="-10"/>
        </w:rPr>
        <w:object w:dxaOrig="740" w:dyaOrig="320" w14:anchorId="155F76EB">
          <v:shape id="_x0000_i1028" type="#_x0000_t75" style="width:37pt;height:16pt" o:ole="" fillcolor="window">
            <v:imagedata r:id="rId14" o:title=""/>
          </v:shape>
          <o:OLEObject Type="Embed" ProgID="Equation.DSMT4" ShapeID="_x0000_i1028" DrawAspect="Content" ObjectID="_1391699069" r:id="rId15"/>
        </w:object>
      </w:r>
      <w:r>
        <w:tab/>
      </w:r>
      <w:r>
        <w:rPr>
          <w:position w:val="-28"/>
        </w:rPr>
        <w:object w:dxaOrig="1020" w:dyaOrig="660" w14:anchorId="0A61DB82">
          <v:shape id="_x0000_i1029" type="#_x0000_t75" style="width:51pt;height:33pt" o:ole="" fillcolor="window">
            <v:imagedata r:id="rId16" o:title=""/>
          </v:shape>
          <o:OLEObject Type="Embed" ProgID="Equation.DSMT4" ShapeID="_x0000_i1029" DrawAspect="Content" ObjectID="_1391699070" r:id="rId17"/>
        </w:object>
      </w:r>
      <w:r>
        <w:rPr>
          <w:position w:val="-58"/>
        </w:rPr>
        <w:object w:dxaOrig="3560" w:dyaOrig="1280" w14:anchorId="672EBE4D">
          <v:shape id="_x0000_i1030" type="#_x0000_t75" style="width:178pt;height:64pt" o:ole="" fillcolor="window">
            <v:imagedata r:id="rId18" o:title=""/>
          </v:shape>
          <o:OLEObject Type="Embed" ProgID="Equation.DSMT4" ShapeID="_x0000_i1030" DrawAspect="Content" ObjectID="_1391699071" r:id="rId19"/>
        </w:object>
      </w:r>
    </w:p>
    <w:p w14:paraId="3B947402" w14:textId="77777777" w:rsidR="00797AC1" w:rsidRDefault="00797AC1" w:rsidP="00797AC1"/>
    <w:p w14:paraId="7422404E" w14:textId="77777777" w:rsidR="00B11B03" w:rsidRDefault="00B11B03" w:rsidP="00B11B03">
      <w:pPr>
        <w:numPr>
          <w:ilvl w:val="0"/>
          <w:numId w:val="1"/>
        </w:numPr>
        <w:tabs>
          <w:tab w:val="num" w:pos="360"/>
        </w:tabs>
        <w:rPr>
          <w:sz w:val="22"/>
        </w:rPr>
      </w:pPr>
      <w:r>
        <w:rPr>
          <w:sz w:val="22"/>
        </w:rPr>
        <w:t>You are on a train traveling at 105 km/h.  You approach a stationary 455 Hz siren. What is frequency you hear?</w:t>
      </w:r>
    </w:p>
    <w:p w14:paraId="6109E958" w14:textId="77777777" w:rsidR="00B11B03" w:rsidRDefault="00B11B03" w:rsidP="00B11B03">
      <w:pPr>
        <w:rPr>
          <w:sz w:val="22"/>
        </w:rPr>
      </w:pPr>
      <w:r>
        <w:rPr>
          <w:position w:val="-36"/>
          <w:sz w:val="22"/>
        </w:rPr>
        <w:object w:dxaOrig="4740" w:dyaOrig="859" w14:anchorId="155BBDB7">
          <v:shape id="_x0000_i1037" type="#_x0000_t75" style="width:223pt;height:40pt" o:ole="" fillcolor="window">
            <v:imagedata r:id="rId20" o:title=""/>
          </v:shape>
          <o:OLEObject Type="Embed" ProgID="Equation.DSMT4" ShapeID="_x0000_i1037" DrawAspect="Content" ObjectID="_1391699072" r:id="rId21"/>
        </w:object>
      </w:r>
    </w:p>
    <w:p w14:paraId="5449BC4B" w14:textId="77777777" w:rsidR="00B11B03" w:rsidRDefault="00B11B03" w:rsidP="00B11B03">
      <w:pPr>
        <w:rPr>
          <w:sz w:val="22"/>
        </w:rPr>
      </w:pPr>
      <w:r>
        <w:rPr>
          <w:position w:val="-58"/>
          <w:sz w:val="22"/>
        </w:rPr>
        <w:object w:dxaOrig="6520" w:dyaOrig="1280" w14:anchorId="7B89E4FA">
          <v:shape id="_x0000_i1038" type="#_x0000_t75" style="width:326pt;height:64pt" o:ole="" fillcolor="window">
            <v:imagedata r:id="rId22" o:title=""/>
          </v:shape>
          <o:OLEObject Type="Embed" ProgID="Equation.DSMT4" ShapeID="_x0000_i1038" DrawAspect="Content" ObjectID="_1391699073" r:id="rId23"/>
        </w:object>
      </w:r>
    </w:p>
    <w:p w14:paraId="34F7185B" w14:textId="77777777" w:rsidR="008F4ED4" w:rsidRDefault="008F4ED4" w:rsidP="00797AC1">
      <w:pPr>
        <w:ind w:left="360"/>
      </w:pPr>
    </w:p>
    <w:p w14:paraId="351B2B97" w14:textId="77777777" w:rsidR="00B11B03" w:rsidRDefault="00B11B03" w:rsidP="00B11B03">
      <w:pPr>
        <w:numPr>
          <w:ilvl w:val="0"/>
          <w:numId w:val="1"/>
        </w:numPr>
        <w:tabs>
          <w:tab w:val="num" w:pos="360"/>
        </w:tabs>
      </w:pPr>
      <w:r>
        <w:t xml:space="preserve">You are on a train traveling at 55.0 km/h.  You approach a bell.  The actual frequency of the bell is 725 Hz. What frequency do you hear? </w:t>
      </w:r>
    </w:p>
    <w:p w14:paraId="6E6401CA" w14:textId="77777777" w:rsidR="00B11B03" w:rsidRDefault="00B11B03" w:rsidP="00B11B03">
      <w:r>
        <w:rPr>
          <w:position w:val="-36"/>
        </w:rPr>
        <w:object w:dxaOrig="4580" w:dyaOrig="859" w14:anchorId="72329C74">
          <v:shape id="_x0000_i1043" type="#_x0000_t75" style="width:229pt;height:43pt" o:ole="" fillcolor="window">
            <v:imagedata r:id="rId24" o:title=""/>
          </v:shape>
          <o:OLEObject Type="Embed" ProgID="Equation.DSMT4" ShapeID="_x0000_i1043" DrawAspect="Content" ObjectID="_1391699074" r:id="rId25"/>
        </w:object>
      </w:r>
    </w:p>
    <w:bookmarkStart w:id="0" w:name="_GoBack"/>
    <w:bookmarkEnd w:id="0"/>
    <w:p w14:paraId="0DA59C98" w14:textId="1BD5BB44" w:rsidR="00B11B03" w:rsidRDefault="00B11B03" w:rsidP="00B11B03">
      <w:r>
        <w:rPr>
          <w:position w:val="-68"/>
        </w:rPr>
        <w:object w:dxaOrig="7540" w:dyaOrig="1500" w14:anchorId="1AA90DBF">
          <v:shape id="_x0000_i1044" type="#_x0000_t75" style="width:377pt;height:75pt" o:ole="" fillcolor="window">
            <v:imagedata r:id="rId26" o:title=""/>
          </v:shape>
          <o:OLEObject Type="Embed" ProgID="Equation.DSMT4" ShapeID="_x0000_i1044" DrawAspect="Content" ObjectID="_1391699075" r:id="rId27"/>
        </w:object>
      </w:r>
    </w:p>
    <w:p w14:paraId="066E2517" w14:textId="77777777" w:rsidR="00797AC1" w:rsidRDefault="00797AC1" w:rsidP="00B11B03"/>
    <w:p w14:paraId="2B66AC9A" w14:textId="77777777" w:rsidR="00797AC1" w:rsidRDefault="00797AC1" w:rsidP="00797AC1"/>
    <w:p w14:paraId="1CF85C73" w14:textId="77777777" w:rsidR="00797AC1" w:rsidRDefault="00797AC1" w:rsidP="00797AC1"/>
    <w:p w14:paraId="7EFF6CB5" w14:textId="77777777" w:rsidR="00797AC1" w:rsidRDefault="00797AC1" w:rsidP="00797AC1"/>
    <w:p w14:paraId="27FA6027" w14:textId="77777777" w:rsidR="00797AC1" w:rsidRDefault="00797AC1" w:rsidP="00797AC1"/>
    <w:p w14:paraId="4B479082" w14:textId="77777777" w:rsidR="00797AC1" w:rsidRDefault="00797AC1" w:rsidP="00797AC1"/>
    <w:p w14:paraId="137FAAFD" w14:textId="77777777" w:rsidR="00A9668B" w:rsidRDefault="00A9668B"/>
    <w:sectPr w:rsidR="00A9668B" w:rsidSect="00BD305B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19346E"/>
    <w:multiLevelType w:val="singleLevel"/>
    <w:tmpl w:val="0409000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7AC1"/>
    <w:rsid w:val="0029531F"/>
    <w:rsid w:val="00797AC1"/>
    <w:rsid w:val="008F4ED4"/>
    <w:rsid w:val="00A9668B"/>
    <w:rsid w:val="00B11B03"/>
    <w:rsid w:val="00BD305B"/>
    <w:rsid w:val="00BF1905"/>
    <w:rsid w:val="00E94F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7"/>
    <o:shapelayout v:ext="edit">
      <o:idmap v:ext="edit" data="1"/>
    </o:shapelayout>
  </w:shapeDefaults>
  <w:decimalSymbol w:val="."/>
  <w:listSeparator w:val=","/>
  <w14:docId w14:val="35365EB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1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50</Words>
  <Characters>855</Characters>
  <Application>Microsoft Macintosh Word</Application>
  <DocSecurity>0</DocSecurity>
  <Lines>7</Lines>
  <Paragraphs>2</Paragraphs>
  <ScaleCrop>false</ScaleCrop>
  <Company/>
  <LinksUpToDate>false</LinksUpToDate>
  <CharactersWithSpaces>10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6-02-25T02:15:00Z</dcterms:created>
  <dcterms:modified xsi:type="dcterms:W3CDTF">2016-02-25T02:15:00Z</dcterms:modified>
</cp:coreProperties>
</file>